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 showGuides="1">
      <p:cViewPr varScale="1">
        <p:scale>
          <a:sx n="81" d="100"/>
          <a:sy n="81" d="100"/>
        </p:scale>
        <p:origin x="-928" y="-120"/>
      </p:cViewPr>
      <p:guideLst>
        <p:guide orient="horz" pos="2851"/>
        <p:guide pos="316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8BF35-9DE5-E248-A134-F9D1036513EE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3C49D-ABC3-6449-8CAD-48E8CFE01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955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8BF35-9DE5-E248-A134-F9D1036513EE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3C49D-ABC3-6449-8CAD-48E8CFE01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830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8BF35-9DE5-E248-A134-F9D1036513EE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3C49D-ABC3-6449-8CAD-48E8CFE01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23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8BF35-9DE5-E248-A134-F9D1036513EE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3C49D-ABC3-6449-8CAD-48E8CFE01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655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8BF35-9DE5-E248-A134-F9D1036513EE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3C49D-ABC3-6449-8CAD-48E8CFE01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19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8BF35-9DE5-E248-A134-F9D1036513EE}" type="datetimeFigureOut">
              <a:rPr lang="en-US" smtClean="0"/>
              <a:t>5/2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3C49D-ABC3-6449-8CAD-48E8CFE01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526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8BF35-9DE5-E248-A134-F9D1036513EE}" type="datetimeFigureOut">
              <a:rPr lang="en-US" smtClean="0"/>
              <a:t>5/22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3C49D-ABC3-6449-8CAD-48E8CFE01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617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8BF35-9DE5-E248-A134-F9D1036513EE}" type="datetimeFigureOut">
              <a:rPr lang="en-US" smtClean="0"/>
              <a:t>5/2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3C49D-ABC3-6449-8CAD-48E8CFE01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510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8BF35-9DE5-E248-A134-F9D1036513EE}" type="datetimeFigureOut">
              <a:rPr lang="en-US" smtClean="0"/>
              <a:t>5/2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3C49D-ABC3-6449-8CAD-48E8CFE01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825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8BF35-9DE5-E248-A134-F9D1036513EE}" type="datetimeFigureOut">
              <a:rPr lang="en-US" smtClean="0"/>
              <a:t>5/2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3C49D-ABC3-6449-8CAD-48E8CFE01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25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8BF35-9DE5-E248-A134-F9D1036513EE}" type="datetimeFigureOut">
              <a:rPr lang="en-US" smtClean="0"/>
              <a:t>5/2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3C49D-ABC3-6449-8CAD-48E8CFE01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655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E8BF35-9DE5-E248-A134-F9D1036513EE}" type="datetimeFigureOut">
              <a:rPr lang="en-US" smtClean="0"/>
              <a:t>5/2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53C49D-ABC3-6449-8CAD-48E8CFE01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813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/>
          <p:nvPr/>
        </p:nvCxnSpPr>
        <p:spPr>
          <a:xfrm>
            <a:off x="2179196" y="1834549"/>
            <a:ext cx="90930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Isosceles Triangle 12"/>
          <p:cNvSpPr/>
          <p:nvPr/>
        </p:nvSpPr>
        <p:spPr>
          <a:xfrm rot="5400000">
            <a:off x="3049351" y="1520952"/>
            <a:ext cx="705495" cy="627196"/>
          </a:xfrm>
          <a:prstGeom prst="triangle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4287197" y="2703559"/>
            <a:ext cx="685800" cy="685800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423350" y="2724934"/>
            <a:ext cx="60163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+</a:t>
            </a:r>
            <a:endParaRPr lang="en-US" sz="3200" baseline="-25000" dirty="0">
              <a:latin typeface="Times New Roman"/>
              <a:cs typeface="Times New Roman"/>
            </a:endParaRPr>
          </a:p>
        </p:txBody>
      </p:sp>
      <p:cxnSp>
        <p:nvCxnSpPr>
          <p:cNvPr id="30" name="Elbow Connector 29"/>
          <p:cNvCxnSpPr>
            <a:stCxn id="23" idx="0"/>
            <a:endCxn id="13" idx="0"/>
          </p:cNvCxnSpPr>
          <p:nvPr/>
        </p:nvCxnSpPr>
        <p:spPr>
          <a:xfrm rot="16200000" flipV="1">
            <a:off x="3738393" y="1811855"/>
            <a:ext cx="869008" cy="914400"/>
          </a:xfrm>
          <a:prstGeom prst="bentConnector2">
            <a:avLst/>
          </a:prstGeom>
          <a:ln w="254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2179193" y="4227973"/>
            <a:ext cx="90930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Isosceles Triangle 33"/>
          <p:cNvSpPr/>
          <p:nvPr/>
        </p:nvSpPr>
        <p:spPr>
          <a:xfrm rot="5400000">
            <a:off x="3049349" y="3914375"/>
            <a:ext cx="705495" cy="627196"/>
          </a:xfrm>
          <a:prstGeom prst="triangle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Elbow Connector 35"/>
          <p:cNvCxnSpPr/>
          <p:nvPr/>
        </p:nvCxnSpPr>
        <p:spPr>
          <a:xfrm rot="5400000">
            <a:off x="3738392" y="3336269"/>
            <a:ext cx="869008" cy="914400"/>
          </a:xfrm>
          <a:prstGeom prst="bentConnector2">
            <a:avLst/>
          </a:prstGeom>
          <a:ln w="254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972997" y="3048169"/>
            <a:ext cx="90930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6059037" y="1858075"/>
            <a:ext cx="819616" cy="2017150"/>
            <a:chOff x="654086" y="1014795"/>
            <a:chExt cx="1646155" cy="2947823"/>
          </a:xfrm>
        </p:grpSpPr>
        <p:sp>
          <p:nvSpPr>
            <p:cNvPr id="51" name="Arc 50"/>
            <p:cNvSpPr/>
            <p:nvPr/>
          </p:nvSpPr>
          <p:spPr>
            <a:xfrm>
              <a:off x="654086" y="1014795"/>
              <a:ext cx="1646155" cy="2947823"/>
            </a:xfrm>
            <a:prstGeom prst="arc">
              <a:avLst>
                <a:gd name="adj1" fmla="val 16112630"/>
                <a:gd name="adj2" fmla="val 193503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Arc 51"/>
            <p:cNvSpPr/>
            <p:nvPr/>
          </p:nvSpPr>
          <p:spPr>
            <a:xfrm flipH="1">
              <a:off x="654086" y="1014795"/>
              <a:ext cx="1646155" cy="2947823"/>
            </a:xfrm>
            <a:prstGeom prst="arc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6452617" y="2355957"/>
            <a:ext cx="788258" cy="1376098"/>
            <a:chOff x="654086" y="1014795"/>
            <a:chExt cx="1646155" cy="2947823"/>
          </a:xfrm>
          <a:solidFill>
            <a:schemeClr val="bg1"/>
          </a:solidFill>
        </p:grpSpPr>
        <p:sp>
          <p:nvSpPr>
            <p:cNvPr id="54" name="Arc 53"/>
            <p:cNvSpPr/>
            <p:nvPr/>
          </p:nvSpPr>
          <p:spPr>
            <a:xfrm>
              <a:off x="654086" y="1014795"/>
              <a:ext cx="1646155" cy="2947823"/>
            </a:xfrm>
            <a:prstGeom prst="arc">
              <a:avLst>
                <a:gd name="adj1" fmla="val 16112630"/>
                <a:gd name="adj2" fmla="val 193503"/>
              </a:avLst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Arc 54"/>
            <p:cNvSpPr/>
            <p:nvPr/>
          </p:nvSpPr>
          <p:spPr>
            <a:xfrm flipH="1">
              <a:off x="654086" y="1014795"/>
              <a:ext cx="1646155" cy="2947823"/>
            </a:xfrm>
            <a:prstGeom prst="arc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7366851" y="3123517"/>
            <a:ext cx="549268" cy="1503415"/>
            <a:chOff x="654086" y="1014795"/>
            <a:chExt cx="1646155" cy="2947823"/>
          </a:xfrm>
          <a:solidFill>
            <a:schemeClr val="bg1"/>
          </a:solidFill>
        </p:grpSpPr>
        <p:sp>
          <p:nvSpPr>
            <p:cNvPr id="57" name="Arc 56"/>
            <p:cNvSpPr/>
            <p:nvPr/>
          </p:nvSpPr>
          <p:spPr>
            <a:xfrm>
              <a:off x="654086" y="1014795"/>
              <a:ext cx="1646155" cy="2947823"/>
            </a:xfrm>
            <a:prstGeom prst="arc">
              <a:avLst>
                <a:gd name="adj1" fmla="val 16112630"/>
                <a:gd name="adj2" fmla="val 193503"/>
              </a:avLst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Arc 57"/>
            <p:cNvSpPr/>
            <p:nvPr/>
          </p:nvSpPr>
          <p:spPr>
            <a:xfrm flipH="1">
              <a:off x="654086" y="1014795"/>
              <a:ext cx="1646155" cy="2947823"/>
            </a:xfrm>
            <a:prstGeom prst="arc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6878653" y="2851438"/>
            <a:ext cx="60163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…</a:t>
            </a:r>
            <a:endParaRPr lang="en-US" sz="3200" baseline="-25000" dirty="0">
              <a:latin typeface="Times New Roman"/>
              <a:cs typeface="Times New Roman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52602"/>
              </p:ext>
            </p:extLst>
          </p:nvPr>
        </p:nvGraphicFramePr>
        <p:xfrm>
          <a:off x="3184722" y="845364"/>
          <a:ext cx="4460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65100" imgH="241300" progId="Equation.DSMT4">
                  <p:embed/>
                </p:oleObj>
              </mc:Choice>
              <mc:Fallback>
                <p:oleObj name="Equation" r:id="rId3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4722" y="845364"/>
                        <a:ext cx="446088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3387"/>
              </p:ext>
            </p:extLst>
          </p:nvPr>
        </p:nvGraphicFramePr>
        <p:xfrm>
          <a:off x="3184722" y="4432673"/>
          <a:ext cx="44608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165100" imgH="241300" progId="Equation.DSMT4">
                  <p:embed/>
                </p:oleObj>
              </mc:Choice>
              <mc:Fallback>
                <p:oleObj name="Equation" r:id="rId5" imgW="165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4722" y="4432673"/>
                        <a:ext cx="446088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1104804" y="1236710"/>
            <a:ext cx="830918" cy="1886807"/>
            <a:chOff x="654086" y="1014795"/>
            <a:chExt cx="1646155" cy="2947823"/>
          </a:xfrm>
        </p:grpSpPr>
        <p:sp>
          <p:nvSpPr>
            <p:cNvPr id="63" name="Arc 62"/>
            <p:cNvSpPr/>
            <p:nvPr/>
          </p:nvSpPr>
          <p:spPr>
            <a:xfrm>
              <a:off x="654086" y="1014795"/>
              <a:ext cx="1646155" cy="2947823"/>
            </a:xfrm>
            <a:prstGeom prst="arc">
              <a:avLst>
                <a:gd name="adj1" fmla="val 16112630"/>
                <a:gd name="adj2" fmla="val 193503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Arc 63"/>
            <p:cNvSpPr/>
            <p:nvPr/>
          </p:nvSpPr>
          <p:spPr>
            <a:xfrm flipH="1">
              <a:off x="654086" y="1014795"/>
              <a:ext cx="1646155" cy="2947823"/>
            </a:xfrm>
            <a:prstGeom prst="arc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1219448" y="2545337"/>
            <a:ext cx="60163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…</a:t>
            </a:r>
            <a:endParaRPr lang="en-US" sz="3200" baseline="-25000" dirty="0">
              <a:latin typeface="Times New Roman"/>
              <a:cs typeface="Times New Roman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1070054" y="3526842"/>
            <a:ext cx="830918" cy="1886807"/>
            <a:chOff x="654086" y="1014795"/>
            <a:chExt cx="1646155" cy="2947823"/>
          </a:xfrm>
        </p:grpSpPr>
        <p:sp>
          <p:nvSpPr>
            <p:cNvPr id="67" name="Arc 66"/>
            <p:cNvSpPr/>
            <p:nvPr/>
          </p:nvSpPr>
          <p:spPr>
            <a:xfrm>
              <a:off x="654086" y="1014795"/>
              <a:ext cx="1646155" cy="2947823"/>
            </a:xfrm>
            <a:prstGeom prst="arc">
              <a:avLst>
                <a:gd name="adj1" fmla="val 16112630"/>
                <a:gd name="adj2" fmla="val 193503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Arc 67"/>
            <p:cNvSpPr/>
            <p:nvPr/>
          </p:nvSpPr>
          <p:spPr>
            <a:xfrm flipH="1">
              <a:off x="654086" y="1014795"/>
              <a:ext cx="1646155" cy="2947823"/>
            </a:xfrm>
            <a:prstGeom prst="arc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155993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88529" y="1495459"/>
            <a:ext cx="830918" cy="1886807"/>
            <a:chOff x="654086" y="1014795"/>
            <a:chExt cx="1646155" cy="2947823"/>
          </a:xfrm>
        </p:grpSpPr>
        <p:sp>
          <p:nvSpPr>
            <p:cNvPr id="5" name="Arc 4"/>
            <p:cNvSpPr/>
            <p:nvPr/>
          </p:nvSpPr>
          <p:spPr>
            <a:xfrm>
              <a:off x="654086" y="1014795"/>
              <a:ext cx="1646155" cy="2947823"/>
            </a:xfrm>
            <a:prstGeom prst="arc">
              <a:avLst>
                <a:gd name="adj1" fmla="val 16112630"/>
                <a:gd name="adj2" fmla="val 193503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Arc 5"/>
            <p:cNvSpPr/>
            <p:nvPr/>
          </p:nvSpPr>
          <p:spPr>
            <a:xfrm flipH="1">
              <a:off x="654086" y="1014795"/>
              <a:ext cx="1646155" cy="2947823"/>
            </a:xfrm>
            <a:prstGeom prst="arc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1410974" y="2118286"/>
            <a:ext cx="90930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>
            <a:spLocks noChangeAspect="1"/>
          </p:cNvSpPr>
          <p:nvPr/>
        </p:nvSpPr>
        <p:spPr>
          <a:xfrm>
            <a:off x="4934536" y="2976413"/>
            <a:ext cx="685801" cy="685801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077497" y="2989007"/>
            <a:ext cx="60163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+</a:t>
            </a:r>
            <a:endParaRPr lang="en-US" sz="3200" baseline="-25000" dirty="0">
              <a:latin typeface="Times New Roman"/>
              <a:cs typeface="Times New Roman"/>
            </a:endParaRPr>
          </a:p>
        </p:txBody>
      </p:sp>
      <p:cxnSp>
        <p:nvCxnSpPr>
          <p:cNvPr id="30" name="Elbow Connector 29"/>
          <p:cNvCxnSpPr>
            <a:endCxn id="50" idx="0"/>
          </p:cNvCxnSpPr>
          <p:nvPr/>
        </p:nvCxnSpPr>
        <p:spPr>
          <a:xfrm rot="16200000" flipV="1">
            <a:off x="4634244" y="2349775"/>
            <a:ext cx="874683" cy="411708"/>
          </a:xfrm>
          <a:prstGeom prst="bentConnector2">
            <a:avLst/>
          </a:prstGeom>
          <a:ln w="254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03173" y="2804086"/>
            <a:ext cx="60163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…</a:t>
            </a:r>
            <a:endParaRPr lang="en-US" sz="3200" baseline="-25000" dirty="0">
              <a:latin typeface="Times New Roman"/>
              <a:cs typeface="Times New Roman"/>
            </a:endParaRPr>
          </a:p>
        </p:txBody>
      </p:sp>
      <p:cxnSp>
        <p:nvCxnSpPr>
          <p:cNvPr id="33" name="Straight Arrow Connector 32"/>
          <p:cNvCxnSpPr>
            <a:stCxn id="23" idx="6"/>
          </p:cNvCxnSpPr>
          <p:nvPr/>
        </p:nvCxnSpPr>
        <p:spPr>
          <a:xfrm>
            <a:off x="5576731" y="3319314"/>
            <a:ext cx="95933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>
            <a:off x="6734281" y="2172556"/>
            <a:ext cx="819616" cy="2017150"/>
            <a:chOff x="654086" y="1014795"/>
            <a:chExt cx="1646155" cy="2947823"/>
          </a:xfrm>
        </p:grpSpPr>
        <p:sp>
          <p:nvSpPr>
            <p:cNvPr id="40" name="Arc 39"/>
            <p:cNvSpPr/>
            <p:nvPr/>
          </p:nvSpPr>
          <p:spPr>
            <a:xfrm>
              <a:off x="654086" y="1014795"/>
              <a:ext cx="1646155" cy="2947823"/>
            </a:xfrm>
            <a:prstGeom prst="arc">
              <a:avLst>
                <a:gd name="adj1" fmla="val 16112630"/>
                <a:gd name="adj2" fmla="val 193503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Arc 40"/>
            <p:cNvSpPr/>
            <p:nvPr/>
          </p:nvSpPr>
          <p:spPr>
            <a:xfrm flipH="1">
              <a:off x="654086" y="1014795"/>
              <a:ext cx="1646155" cy="2947823"/>
            </a:xfrm>
            <a:prstGeom prst="arc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7127861" y="2670438"/>
            <a:ext cx="788258" cy="1376098"/>
            <a:chOff x="654086" y="1014795"/>
            <a:chExt cx="1646155" cy="2947823"/>
          </a:xfrm>
          <a:solidFill>
            <a:schemeClr val="bg1"/>
          </a:solidFill>
        </p:grpSpPr>
        <p:sp>
          <p:nvSpPr>
            <p:cNvPr id="46" name="Arc 45"/>
            <p:cNvSpPr/>
            <p:nvPr/>
          </p:nvSpPr>
          <p:spPr>
            <a:xfrm>
              <a:off x="654086" y="1014795"/>
              <a:ext cx="1646155" cy="2947823"/>
            </a:xfrm>
            <a:prstGeom prst="arc">
              <a:avLst>
                <a:gd name="adj1" fmla="val 16112630"/>
                <a:gd name="adj2" fmla="val 193503"/>
              </a:avLst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Arc 46"/>
            <p:cNvSpPr/>
            <p:nvPr/>
          </p:nvSpPr>
          <p:spPr>
            <a:xfrm flipH="1">
              <a:off x="654086" y="1014795"/>
              <a:ext cx="1646155" cy="2947823"/>
            </a:xfrm>
            <a:prstGeom prst="arc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8042095" y="3437998"/>
            <a:ext cx="549268" cy="1503415"/>
            <a:chOff x="654086" y="1014795"/>
            <a:chExt cx="1646155" cy="2947823"/>
          </a:xfrm>
          <a:solidFill>
            <a:schemeClr val="bg1"/>
          </a:solidFill>
        </p:grpSpPr>
        <p:sp>
          <p:nvSpPr>
            <p:cNvPr id="43" name="Arc 42"/>
            <p:cNvSpPr/>
            <p:nvPr/>
          </p:nvSpPr>
          <p:spPr>
            <a:xfrm>
              <a:off x="654086" y="1014795"/>
              <a:ext cx="1646155" cy="2947823"/>
            </a:xfrm>
            <a:prstGeom prst="arc">
              <a:avLst>
                <a:gd name="adj1" fmla="val 16112630"/>
                <a:gd name="adj2" fmla="val 193503"/>
              </a:avLst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Arc 43"/>
            <p:cNvSpPr/>
            <p:nvPr/>
          </p:nvSpPr>
          <p:spPr>
            <a:xfrm flipH="1">
              <a:off x="654086" y="1014795"/>
              <a:ext cx="1646155" cy="2947823"/>
            </a:xfrm>
            <a:prstGeom prst="arc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553897" y="3165919"/>
            <a:ext cx="60163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/>
                <a:cs typeface="Times New Roman"/>
              </a:rPr>
              <a:t>…</a:t>
            </a:r>
            <a:endParaRPr lang="en-US" sz="3200" baseline="-25000" dirty="0">
              <a:latin typeface="Times New Roman"/>
              <a:cs typeface="Times New Roman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320279" y="1432486"/>
            <a:ext cx="1371600" cy="137160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053870"/>
              </p:ext>
            </p:extLst>
          </p:nvPr>
        </p:nvGraphicFramePr>
        <p:xfrm>
          <a:off x="2480769" y="1503830"/>
          <a:ext cx="1031015" cy="1271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381000" imgH="469900" progId="Equation.DSMT4">
                  <p:embed/>
                </p:oleObj>
              </mc:Choice>
              <mc:Fallback>
                <p:oleObj name="Equation" r:id="rId3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0769" y="1503830"/>
                        <a:ext cx="1031015" cy="1271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08445"/>
              </p:ext>
            </p:extLst>
          </p:nvPr>
        </p:nvGraphicFramePr>
        <p:xfrm>
          <a:off x="2594123" y="155032"/>
          <a:ext cx="823912" cy="75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304800" imgH="279400" progId="Equation.DSMT4">
                  <p:embed/>
                </p:oleObj>
              </mc:Choice>
              <mc:Fallback>
                <p:oleObj name="Equation" r:id="rId5" imgW="304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4123" y="155032"/>
                        <a:ext cx="823912" cy="755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>
            <a:endCxn id="2" idx="0"/>
          </p:cNvCxnSpPr>
          <p:nvPr/>
        </p:nvCxnSpPr>
        <p:spPr>
          <a:xfrm>
            <a:off x="3006079" y="910683"/>
            <a:ext cx="0" cy="52180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Isosceles Triangle 49"/>
          <p:cNvSpPr/>
          <p:nvPr/>
        </p:nvSpPr>
        <p:spPr>
          <a:xfrm rot="5400000">
            <a:off x="4199385" y="1804688"/>
            <a:ext cx="705495" cy="627196"/>
          </a:xfrm>
          <a:prstGeom prst="triangle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11552"/>
              </p:ext>
            </p:extLst>
          </p:nvPr>
        </p:nvGraphicFramePr>
        <p:xfrm>
          <a:off x="4179137" y="957713"/>
          <a:ext cx="1373187" cy="75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508000" imgH="279400" progId="Equation.DSMT4">
                  <p:embed/>
                </p:oleObj>
              </mc:Choice>
              <mc:Fallback>
                <p:oleObj name="Equation" r:id="rId7" imgW="508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9137" y="957713"/>
                        <a:ext cx="1373187" cy="755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>
            <a:endCxn id="50" idx="3"/>
          </p:cNvCxnSpPr>
          <p:nvPr/>
        </p:nvCxnSpPr>
        <p:spPr>
          <a:xfrm>
            <a:off x="3689392" y="2115385"/>
            <a:ext cx="575293" cy="29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410227" y="4472832"/>
            <a:ext cx="90930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Elbow Connector 54"/>
          <p:cNvCxnSpPr/>
          <p:nvPr/>
        </p:nvCxnSpPr>
        <p:spPr>
          <a:xfrm rot="5400000">
            <a:off x="4628490" y="3891721"/>
            <a:ext cx="870719" cy="411704"/>
          </a:xfrm>
          <a:prstGeom prst="bentConnector2">
            <a:avLst/>
          </a:prstGeom>
          <a:ln w="2540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2319532" y="3787032"/>
            <a:ext cx="1371600" cy="137160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7078"/>
              </p:ext>
            </p:extLst>
          </p:nvPr>
        </p:nvGraphicFramePr>
        <p:xfrm>
          <a:off x="2480022" y="3858376"/>
          <a:ext cx="1031015" cy="1271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9" imgW="381000" imgH="469900" progId="Equation.DSMT4">
                  <p:embed/>
                </p:oleObj>
              </mc:Choice>
              <mc:Fallback>
                <p:oleObj name="Equation" r:id="rId9" imgW="381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0022" y="3858376"/>
                        <a:ext cx="1031015" cy="1271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43852"/>
              </p:ext>
            </p:extLst>
          </p:nvPr>
        </p:nvGraphicFramePr>
        <p:xfrm>
          <a:off x="2594123" y="5720964"/>
          <a:ext cx="8239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1" imgW="304800" imgH="279400" progId="Equation.DSMT4">
                  <p:embed/>
                </p:oleObj>
              </mc:Choice>
              <mc:Fallback>
                <p:oleObj name="Equation" r:id="rId11" imgW="304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4123" y="5720964"/>
                        <a:ext cx="8239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 flipV="1">
            <a:off x="3006079" y="5158632"/>
            <a:ext cx="0" cy="52180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Isosceles Triangle 59"/>
          <p:cNvSpPr/>
          <p:nvPr/>
        </p:nvSpPr>
        <p:spPr>
          <a:xfrm rot="5400000">
            <a:off x="4191651" y="4219335"/>
            <a:ext cx="705495" cy="627196"/>
          </a:xfrm>
          <a:prstGeom prst="triangle">
            <a:avLst/>
          </a:prstGeom>
          <a:solidFill>
            <a:schemeClr val="tx1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26349"/>
              </p:ext>
            </p:extLst>
          </p:nvPr>
        </p:nvGraphicFramePr>
        <p:xfrm>
          <a:off x="4187583" y="4928853"/>
          <a:ext cx="1373187" cy="75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3" imgW="508000" imgH="279400" progId="Equation.DSMT4">
                  <p:embed/>
                </p:oleObj>
              </mc:Choice>
              <mc:Fallback>
                <p:oleObj name="Equation" r:id="rId13" imgW="508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87583" y="4928853"/>
                        <a:ext cx="1373187" cy="755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Arrow Connector 61"/>
          <p:cNvCxnSpPr>
            <a:endCxn id="60" idx="3"/>
          </p:cNvCxnSpPr>
          <p:nvPr/>
        </p:nvCxnSpPr>
        <p:spPr>
          <a:xfrm>
            <a:off x="3681658" y="4530032"/>
            <a:ext cx="575293" cy="29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353779" y="3785591"/>
            <a:ext cx="830918" cy="1886807"/>
            <a:chOff x="654086" y="1014795"/>
            <a:chExt cx="1646155" cy="2947823"/>
          </a:xfrm>
        </p:grpSpPr>
        <p:sp>
          <p:nvSpPr>
            <p:cNvPr id="64" name="Arc 63"/>
            <p:cNvSpPr/>
            <p:nvPr/>
          </p:nvSpPr>
          <p:spPr>
            <a:xfrm>
              <a:off x="654086" y="1014795"/>
              <a:ext cx="1646155" cy="2947823"/>
            </a:xfrm>
            <a:prstGeom prst="arc">
              <a:avLst>
                <a:gd name="adj1" fmla="val 16112630"/>
                <a:gd name="adj2" fmla="val 193503"/>
              </a:avLst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Arc 64"/>
            <p:cNvSpPr/>
            <p:nvPr/>
          </p:nvSpPr>
          <p:spPr>
            <a:xfrm flipH="1">
              <a:off x="654086" y="1014795"/>
              <a:ext cx="1646155" cy="2947823"/>
            </a:xfrm>
            <a:prstGeom prst="arc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161687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9</TotalTime>
  <Words>6</Words>
  <Application>Microsoft Macintosh PowerPoint</Application>
  <PresentationFormat>On-screen Show (4:3)</PresentationFormat>
  <Paragraphs>6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MathType 6.0 Equation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oseph Picone</cp:lastModifiedBy>
  <cp:revision>8</cp:revision>
  <dcterms:created xsi:type="dcterms:W3CDTF">2013-05-22T12:27:57Z</dcterms:created>
  <dcterms:modified xsi:type="dcterms:W3CDTF">2013-05-22T16:57:15Z</dcterms:modified>
</cp:coreProperties>
</file>